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AAEABFC" w14:textId="77777777" w:rsidR="00B341AE" w:rsidRPr="00BF3229" w:rsidRDefault="00B341AE" w:rsidP="00B341AE">
      <w:pPr>
        <w:pStyle w:val="NoSpacing"/>
        <w:ind w:left="720"/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</w:pPr>
      <w:r w:rsidRPr="00BF3229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anchor distT="0" distB="0" distL="114300" distR="114300" simplePos="0" relativeHeight="251659264" behindDoc="0" locked="0" layoutInCell="1" allowOverlap="1" wp14:anchorId="3E9FD3B5" wp14:editId="14899C1A">
            <wp:simplePos x="0" y="0"/>
            <wp:positionH relativeFrom="column">
              <wp:posOffset>2562225</wp:posOffset>
            </wp:positionH>
            <wp:positionV relativeFrom="paragraph">
              <wp:posOffset>-521970</wp:posOffset>
            </wp:positionV>
            <wp:extent cx="638175" cy="809625"/>
            <wp:effectExtent l="0" t="0" r="9525" b="9525"/>
            <wp:wrapNone/>
            <wp:docPr id="3" name="Picture 3" descr="C:\Users\Freedom\AppData\Local\Microsoft\Windows\Temporary Internet Files\Content.Word\ug_standard_new_s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Freedom\AppData\Local\Microsoft\Windows\Temporary Internet Files\Content.Word\ug_standard_new_sl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41"/>
                    <a:stretch/>
                  </pic:blipFill>
                  <pic:spPr bwMode="auto">
                    <a:xfrm>
                      <a:off x="0" y="0"/>
                      <a:ext cx="6381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08C3E0" w14:textId="77777777" w:rsidR="00B341AE" w:rsidRPr="00BF3229" w:rsidRDefault="00B341AE" w:rsidP="00B341AE">
      <w:pPr>
        <w:pStyle w:val="NoSpacing"/>
        <w:ind w:left="720"/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</w:pPr>
    </w:p>
    <w:p w14:paraId="3D4F66B4" w14:textId="77777777" w:rsidR="00B341AE" w:rsidRPr="00BF3229" w:rsidRDefault="00B341AE" w:rsidP="00B341AE">
      <w:pPr>
        <w:pStyle w:val="NoSpacing"/>
        <w:ind w:left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3229">
        <w:rPr>
          <w:rFonts w:ascii="Times New Roman" w:hAnsi="Times New Roman" w:cs="Times New Roman"/>
          <w:b/>
          <w:sz w:val="24"/>
          <w:szCs w:val="24"/>
        </w:rPr>
        <w:t>DEPARTMENT OF CHEMISTRY</w:t>
      </w:r>
    </w:p>
    <w:p w14:paraId="2A23EAD2" w14:textId="77777777" w:rsidR="00B341AE" w:rsidRPr="00BF3229" w:rsidRDefault="00B341AE" w:rsidP="00B341AE">
      <w:pPr>
        <w:pStyle w:val="NoSpacing"/>
        <w:ind w:left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3229">
        <w:rPr>
          <w:rFonts w:ascii="Times New Roman" w:hAnsi="Times New Roman" w:cs="Times New Roman"/>
          <w:b/>
          <w:sz w:val="24"/>
          <w:szCs w:val="24"/>
        </w:rPr>
        <w:t>UNIVERSITY OF GHANA, LEGON</w:t>
      </w:r>
    </w:p>
    <w:p w14:paraId="3EF4558D" w14:textId="1D3935A0" w:rsidR="00B341AE" w:rsidRPr="00BF3229" w:rsidRDefault="00B341AE" w:rsidP="00B341AE">
      <w:pPr>
        <w:pStyle w:val="NoSpacing"/>
        <w:spacing w:after="24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BF3229">
        <w:rPr>
          <w:rFonts w:ascii="Times New Roman" w:hAnsi="Times New Roman" w:cs="Times New Roman"/>
          <w:b/>
          <w:sz w:val="24"/>
          <w:szCs w:val="24"/>
        </w:rPr>
        <w:t>CHEM 11</w:t>
      </w:r>
      <w:r w:rsidR="00B35800">
        <w:rPr>
          <w:rFonts w:ascii="Times New Roman" w:hAnsi="Times New Roman" w:cs="Times New Roman"/>
          <w:b/>
          <w:sz w:val="24"/>
          <w:szCs w:val="24"/>
        </w:rPr>
        <w:t>4</w:t>
      </w:r>
      <w:r w:rsidRPr="00BF3229"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="00B35800">
        <w:rPr>
          <w:rFonts w:ascii="Times New Roman" w:hAnsi="Times New Roman" w:cs="Times New Roman"/>
          <w:b/>
          <w:sz w:val="24"/>
          <w:szCs w:val="24"/>
        </w:rPr>
        <w:t>FOUNDATION</w:t>
      </w:r>
      <w:r w:rsidRPr="00BF3229">
        <w:rPr>
          <w:rFonts w:ascii="Times New Roman" w:hAnsi="Times New Roman" w:cs="Times New Roman"/>
          <w:b/>
          <w:sz w:val="24"/>
          <w:szCs w:val="24"/>
        </w:rPr>
        <w:t xml:space="preserve"> CHEMISTRY I</w:t>
      </w:r>
      <w:r>
        <w:rPr>
          <w:rFonts w:ascii="Times New Roman" w:hAnsi="Times New Roman" w:cs="Times New Roman"/>
          <w:b/>
          <w:sz w:val="24"/>
          <w:szCs w:val="24"/>
        </w:rPr>
        <w:t>I</w:t>
      </w:r>
    </w:p>
    <w:p w14:paraId="3E82E534" w14:textId="4B8BC860" w:rsidR="00B341AE" w:rsidRPr="003A340B" w:rsidRDefault="00B341AE" w:rsidP="00B341A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3A340B">
        <w:rPr>
          <w:rFonts w:ascii="Times New Roman" w:hAnsi="Times New Roman" w:cs="Times New Roman"/>
          <w:sz w:val="24"/>
          <w:szCs w:val="24"/>
        </w:rPr>
        <w:t xml:space="preserve">TUTORIAL SET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3A340B">
        <w:rPr>
          <w:rFonts w:ascii="Times New Roman" w:hAnsi="Times New Roman" w:cs="Times New Roman"/>
          <w:sz w:val="24"/>
          <w:szCs w:val="24"/>
        </w:rPr>
        <w:t>I, 201</w:t>
      </w:r>
      <w:r w:rsidR="00B35800">
        <w:rPr>
          <w:rFonts w:ascii="Times New Roman" w:hAnsi="Times New Roman" w:cs="Times New Roman"/>
          <w:sz w:val="24"/>
          <w:szCs w:val="24"/>
        </w:rPr>
        <w:t>9</w:t>
      </w:r>
      <w:r w:rsidRPr="003A340B">
        <w:rPr>
          <w:rFonts w:ascii="Times New Roman" w:hAnsi="Times New Roman" w:cs="Times New Roman"/>
          <w:sz w:val="24"/>
          <w:szCs w:val="24"/>
        </w:rPr>
        <w:t>/20</w:t>
      </w:r>
      <w:r w:rsidR="00B35800">
        <w:rPr>
          <w:rFonts w:ascii="Times New Roman" w:hAnsi="Times New Roman" w:cs="Times New Roman"/>
          <w:sz w:val="24"/>
          <w:szCs w:val="24"/>
        </w:rPr>
        <w:t>20</w:t>
      </w:r>
    </w:p>
    <w:p w14:paraId="42D1DF97" w14:textId="77777777" w:rsidR="0044112A" w:rsidRPr="00687576" w:rsidRDefault="0044112A" w:rsidP="0044112A">
      <w:pPr>
        <w:pStyle w:val="ListParagraph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7576">
        <w:rPr>
          <w:rFonts w:ascii="Times New Roman" w:hAnsi="Times New Roman" w:cs="Times New Roman"/>
          <w:sz w:val="24"/>
          <w:szCs w:val="24"/>
        </w:rPr>
        <w:t>Give four examples of organic compound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687576">
        <w:rPr>
          <w:rFonts w:ascii="Times New Roman" w:hAnsi="Times New Roman" w:cs="Times New Roman"/>
          <w:sz w:val="24"/>
          <w:szCs w:val="24"/>
        </w:rPr>
        <w:t xml:space="preserve"> and their sources.</w:t>
      </w:r>
    </w:p>
    <w:p w14:paraId="434A5D99" w14:textId="150756CD" w:rsidR="0044112A" w:rsidRPr="0044112A" w:rsidRDefault="0044112A" w:rsidP="0044112A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 xml:space="preserve">Arrange the following compounds in order of </w:t>
      </w:r>
      <w:r w:rsidR="00A72E3C">
        <w:rPr>
          <w:rFonts w:ascii="Times New Roman" w:hAnsi="Times New Roman" w:cs="Times New Roman"/>
          <w:sz w:val="24"/>
          <w:szCs w:val="24"/>
        </w:rPr>
        <w:t>in</w:t>
      </w:r>
      <w:r w:rsidRPr="0044112A">
        <w:rPr>
          <w:rFonts w:ascii="Times New Roman" w:hAnsi="Times New Roman" w:cs="Times New Roman"/>
          <w:sz w:val="24"/>
          <w:szCs w:val="24"/>
        </w:rPr>
        <w:t>creasing boiling point.</w:t>
      </w:r>
    </w:p>
    <w:p w14:paraId="16F59811" w14:textId="77777777" w:rsidR="0044112A" w:rsidRPr="0044112A" w:rsidRDefault="0044112A" w:rsidP="0044112A">
      <w:pPr>
        <w:pStyle w:val="ListParagraph"/>
        <w:numPr>
          <w:ilvl w:val="0"/>
          <w:numId w:val="20"/>
        </w:numPr>
        <w:spacing w:after="0" w:line="240" w:lineRule="auto"/>
        <w:ind w:left="1985" w:hanging="589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3-methylhexane</w:t>
      </w:r>
    </w:p>
    <w:p w14:paraId="66D783B7" w14:textId="77777777" w:rsidR="0044112A" w:rsidRPr="0044112A" w:rsidRDefault="0044112A" w:rsidP="0044112A">
      <w:pPr>
        <w:pStyle w:val="ListParagraph"/>
        <w:numPr>
          <w:ilvl w:val="0"/>
          <w:numId w:val="20"/>
        </w:numPr>
        <w:spacing w:after="0" w:line="240" w:lineRule="auto"/>
        <w:ind w:left="1985" w:hanging="589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2,2,3-trimethylbutane</w:t>
      </w:r>
    </w:p>
    <w:p w14:paraId="74E4DE84" w14:textId="77777777" w:rsidR="0044112A" w:rsidRPr="0044112A" w:rsidRDefault="0044112A" w:rsidP="0044112A">
      <w:pPr>
        <w:pStyle w:val="ListParagraph"/>
        <w:numPr>
          <w:ilvl w:val="0"/>
          <w:numId w:val="20"/>
        </w:numPr>
        <w:spacing w:after="0" w:line="240" w:lineRule="auto"/>
        <w:ind w:left="1985" w:hanging="589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Heptane</w:t>
      </w:r>
    </w:p>
    <w:p w14:paraId="0B396265" w14:textId="77777777" w:rsidR="0044112A" w:rsidRPr="0044112A" w:rsidRDefault="0044112A" w:rsidP="0044112A">
      <w:pPr>
        <w:pStyle w:val="ListParagraph"/>
        <w:numPr>
          <w:ilvl w:val="0"/>
          <w:numId w:val="20"/>
        </w:numPr>
        <w:spacing w:after="0" w:line="240" w:lineRule="auto"/>
        <w:ind w:left="1985" w:hanging="589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2,3-Dimethylpentane</w:t>
      </w:r>
    </w:p>
    <w:p w14:paraId="794589A7" w14:textId="77777777" w:rsidR="0022000C" w:rsidRPr="00B341AE" w:rsidRDefault="0022000C" w:rsidP="0022000C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In each pair of compounds, which compounds has the higher boiling point? Explain your </w:t>
      </w:r>
      <w:r>
        <w:rPr>
          <w:rFonts w:ascii="Times New Roman" w:hAnsi="Times New Roman" w:cs="Times New Roman"/>
          <w:sz w:val="24"/>
          <w:szCs w:val="24"/>
        </w:rPr>
        <w:t>choice</w:t>
      </w:r>
      <w:r w:rsidRPr="00B341A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BEC87F" w14:textId="77777777" w:rsidR="0022000C" w:rsidRPr="00B341AE" w:rsidRDefault="0022000C" w:rsidP="0022000C">
      <w:pPr>
        <w:pStyle w:val="ListParagraph"/>
        <w:numPr>
          <w:ilvl w:val="0"/>
          <w:numId w:val="3"/>
        </w:numPr>
        <w:spacing w:after="0" w:line="240" w:lineRule="auto"/>
        <w:ind w:left="1418" w:hanging="371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Octane or 2,2,3-trimethylpentane</w:t>
      </w:r>
    </w:p>
    <w:p w14:paraId="611EA1A7" w14:textId="77777777" w:rsidR="0022000C" w:rsidRDefault="0022000C" w:rsidP="0022000C">
      <w:pPr>
        <w:pStyle w:val="ListParagraph"/>
        <w:numPr>
          <w:ilvl w:val="0"/>
          <w:numId w:val="3"/>
        </w:numPr>
        <w:spacing w:after="0" w:line="240" w:lineRule="auto"/>
        <w:ind w:left="1418" w:hanging="371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2,2,5-trimethylhexane or nonane</w:t>
      </w:r>
    </w:p>
    <w:p w14:paraId="6F2C64B3" w14:textId="77777777" w:rsidR="0022000C" w:rsidRPr="00914017" w:rsidRDefault="0022000C" w:rsidP="0022000C">
      <w:pPr>
        <w:pStyle w:val="ListParagraph"/>
        <w:numPr>
          <w:ilvl w:val="0"/>
          <w:numId w:val="3"/>
        </w:numPr>
        <w:spacing w:after="0" w:line="240" w:lineRule="auto"/>
        <w:ind w:left="1418" w:hanging="371"/>
        <w:jc w:val="both"/>
        <w:rPr>
          <w:rFonts w:ascii="Times New Roman" w:hAnsi="Times New Roman" w:cs="Times New Roman"/>
          <w:sz w:val="24"/>
          <w:szCs w:val="24"/>
        </w:rPr>
      </w:pPr>
      <w:r w:rsidRPr="00914017">
        <w:rPr>
          <w:rFonts w:ascii="Times New Roman" w:hAnsi="Times New Roman" w:cs="Times New Roman"/>
          <w:sz w:val="24"/>
          <w:szCs w:val="24"/>
        </w:rPr>
        <w:t xml:space="preserve">Nonane or 2-methylheptane </w:t>
      </w:r>
    </w:p>
    <w:p w14:paraId="607FEAA0" w14:textId="1E6E53C1" w:rsidR="0044112A" w:rsidRDefault="00A72E3C" w:rsidP="0044112A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 </w:t>
      </w:r>
      <w:r w:rsidR="0044112A" w:rsidRPr="0044112A">
        <w:rPr>
          <w:rFonts w:ascii="Times New Roman" w:hAnsi="Times New Roman" w:cs="Times New Roman"/>
          <w:sz w:val="24"/>
          <w:szCs w:val="24"/>
        </w:rPr>
        <w:t xml:space="preserve">Give four </w:t>
      </w:r>
      <w:r>
        <w:rPr>
          <w:rFonts w:ascii="Times New Roman" w:hAnsi="Times New Roman" w:cs="Times New Roman"/>
          <w:sz w:val="24"/>
          <w:szCs w:val="24"/>
        </w:rPr>
        <w:t xml:space="preserve">examples of </w:t>
      </w:r>
      <w:r w:rsidR="0044112A" w:rsidRPr="0044112A">
        <w:rPr>
          <w:rFonts w:ascii="Times New Roman" w:hAnsi="Times New Roman" w:cs="Times New Roman"/>
          <w:sz w:val="24"/>
          <w:szCs w:val="24"/>
        </w:rPr>
        <w:t>fuel additives that can be used to increase the octane number of petrol</w:t>
      </w:r>
    </w:p>
    <w:p w14:paraId="0E84AEE1" w14:textId="77777777" w:rsidR="00A72E3C" w:rsidRPr="00E32FE0" w:rsidRDefault="00A72E3C" w:rsidP="00A72E3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. </w:t>
      </w:r>
      <w:r w:rsidRPr="00E32FE0">
        <w:rPr>
          <w:rFonts w:ascii="Times New Roman" w:hAnsi="Times New Roman" w:cs="Times New Roman"/>
          <w:sz w:val="24"/>
          <w:szCs w:val="24"/>
        </w:rPr>
        <w:t>Explain the following terms;</w:t>
      </w:r>
    </w:p>
    <w:p w14:paraId="1335B765" w14:textId="77777777" w:rsidR="00A72E3C" w:rsidRPr="00E32FE0" w:rsidRDefault="00A72E3C" w:rsidP="00A72E3C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>Engine knocking</w:t>
      </w:r>
    </w:p>
    <w:p w14:paraId="0EC96660" w14:textId="77777777" w:rsidR="00A72E3C" w:rsidRPr="00E32FE0" w:rsidRDefault="00A72E3C" w:rsidP="00A72E3C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>Pyrolysis</w:t>
      </w:r>
    </w:p>
    <w:p w14:paraId="54A51C99" w14:textId="77777777" w:rsidR="00A72E3C" w:rsidRDefault="00A72E3C" w:rsidP="00A72E3C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>Reforming</w:t>
      </w:r>
    </w:p>
    <w:p w14:paraId="79763CF4" w14:textId="1E8AC43D" w:rsidR="0022000C" w:rsidRDefault="0022000C" w:rsidP="00A72E3C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ctane number</w:t>
      </w:r>
    </w:p>
    <w:p w14:paraId="2658F283" w14:textId="4213003A" w:rsidR="0044112A" w:rsidRPr="00A72E3C" w:rsidRDefault="0044112A" w:rsidP="00A72E3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2E3C">
        <w:rPr>
          <w:rFonts w:ascii="Times New Roman" w:hAnsi="Times New Roman" w:cs="Times New Roman"/>
          <w:sz w:val="24"/>
          <w:szCs w:val="24"/>
        </w:rPr>
        <w:t>Write a balanced equation each for the complete and incomplete combustion of cyclopentane</w:t>
      </w:r>
    </w:p>
    <w:p w14:paraId="736FCCAB" w14:textId="79D36FEE" w:rsidR="0044112A" w:rsidRPr="0044112A" w:rsidRDefault="0044112A" w:rsidP="0044112A">
      <w:pPr>
        <w:pStyle w:val="ListParagraph"/>
        <w:numPr>
          <w:ilvl w:val="0"/>
          <w:numId w:val="1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44112A">
        <w:rPr>
          <w:rFonts w:ascii="Times New Roman" w:hAnsi="Times New Roman" w:cs="Times New Roman"/>
          <w:b/>
          <w:sz w:val="24"/>
          <w:szCs w:val="24"/>
        </w:rPr>
        <w:t>X</w:t>
      </w:r>
      <w:r w:rsidRPr="0044112A">
        <w:rPr>
          <w:rFonts w:ascii="Times New Roman" w:hAnsi="Times New Roman" w:cs="Times New Roman"/>
          <w:sz w:val="24"/>
          <w:szCs w:val="24"/>
        </w:rPr>
        <w:t xml:space="preserve"> is a derivative of the natural product aflatoxin B</w:t>
      </w:r>
      <w:r w:rsidRPr="0044112A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230BA4CC" w14:textId="77777777" w:rsidR="0044112A" w:rsidRPr="0044112A" w:rsidRDefault="0044112A" w:rsidP="0044112A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10BDF683" w14:textId="77777777" w:rsidR="0044112A" w:rsidRPr="0044112A" w:rsidRDefault="0044112A" w:rsidP="0044112A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object w:dxaOrig="2951" w:dyaOrig="1979" w14:anchorId="55F35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99pt" o:ole="">
            <v:imagedata r:id="rId8" o:title=""/>
          </v:shape>
          <o:OLEObject Type="Embed" ProgID="ChemDraw.Document.6.0" ShapeID="_x0000_i1025" DrawAspect="Content" ObjectID="_1647967365" r:id="rId9"/>
        </w:object>
      </w:r>
    </w:p>
    <w:p w14:paraId="62A6AF3E" w14:textId="77777777" w:rsidR="0044112A" w:rsidRPr="0044112A" w:rsidRDefault="0044112A" w:rsidP="00E32FE0">
      <w:pPr>
        <w:pStyle w:val="ListParagraph"/>
        <w:numPr>
          <w:ilvl w:val="0"/>
          <w:numId w:val="9"/>
        </w:num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Name all the functional groups present in compound X</w:t>
      </w:r>
    </w:p>
    <w:p w14:paraId="2F9DCB72" w14:textId="77777777" w:rsidR="0044112A" w:rsidRPr="0044112A" w:rsidRDefault="0044112A" w:rsidP="00E32FE0">
      <w:pPr>
        <w:pStyle w:val="ListParagraph"/>
        <w:numPr>
          <w:ilvl w:val="0"/>
          <w:numId w:val="9"/>
        </w:num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>Determine the number of sp</w:t>
      </w:r>
      <w:r w:rsidRPr="0044112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4112A">
        <w:rPr>
          <w:rFonts w:ascii="Times New Roman" w:hAnsi="Times New Roman" w:cs="Times New Roman"/>
          <w:sz w:val="24"/>
          <w:szCs w:val="24"/>
        </w:rPr>
        <w:t>, sp</w:t>
      </w:r>
      <w:r w:rsidRPr="0044112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4112A">
        <w:rPr>
          <w:rFonts w:ascii="Times New Roman" w:hAnsi="Times New Roman" w:cs="Times New Roman"/>
          <w:sz w:val="24"/>
          <w:szCs w:val="24"/>
        </w:rPr>
        <w:t xml:space="preserve"> and sp hybridized carbons in compound X</w:t>
      </w:r>
    </w:p>
    <w:p w14:paraId="539299CC" w14:textId="77777777" w:rsidR="0044112A" w:rsidRPr="0044112A" w:rsidRDefault="0044112A" w:rsidP="00E32FE0">
      <w:pPr>
        <w:pStyle w:val="ListParagraph"/>
        <w:numPr>
          <w:ilvl w:val="0"/>
          <w:numId w:val="9"/>
        </w:num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112A">
        <w:rPr>
          <w:rFonts w:ascii="Times New Roman" w:hAnsi="Times New Roman" w:cs="Times New Roman"/>
          <w:sz w:val="24"/>
          <w:szCs w:val="24"/>
        </w:rPr>
        <w:t xml:space="preserve">Indicate all the primary, secondary, tertiary and quaternary carbons atoms in compound X </w:t>
      </w:r>
    </w:p>
    <w:p w14:paraId="38372630" w14:textId="0E4816C2" w:rsidR="00E32FE0" w:rsidRPr="00E32FE0" w:rsidRDefault="00F51325" w:rsidP="00E32FE0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structures </w:t>
      </w:r>
      <w:r w:rsidR="00E32FE0" w:rsidRPr="00E32FE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or</w:t>
      </w:r>
      <w:r w:rsidR="00E32FE0" w:rsidRPr="00E32FE0">
        <w:rPr>
          <w:rFonts w:ascii="Times New Roman" w:hAnsi="Times New Roman" w:cs="Times New Roman"/>
          <w:sz w:val="24"/>
          <w:szCs w:val="24"/>
        </w:rPr>
        <w:t xml:space="preserve"> the following compounds</w:t>
      </w:r>
    </w:p>
    <w:p w14:paraId="36C0D47B" w14:textId="77777777" w:rsidR="00E32FE0" w:rsidRPr="00E32FE0" w:rsidRDefault="00E32FE0" w:rsidP="00E32FE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 xml:space="preserve">a. 4-t-butyl-2-2-dimethylheptane </w:t>
      </w:r>
    </w:p>
    <w:p w14:paraId="1EA452BE" w14:textId="77777777" w:rsidR="00E32FE0" w:rsidRPr="00E32FE0" w:rsidRDefault="00E32FE0" w:rsidP="00E32FE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>b. 5-isopropyl-3, 3, 4-trimethyloctane</w:t>
      </w:r>
    </w:p>
    <w:p w14:paraId="2107179F" w14:textId="26CFD59D" w:rsidR="00E32FE0" w:rsidRPr="00E32FE0" w:rsidRDefault="00E32FE0" w:rsidP="0091401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FE0">
        <w:rPr>
          <w:rFonts w:ascii="Times New Roman" w:hAnsi="Times New Roman" w:cs="Times New Roman"/>
          <w:sz w:val="24"/>
          <w:szCs w:val="24"/>
        </w:rPr>
        <w:t>Name the following compounds below</w:t>
      </w:r>
    </w:p>
    <w:p w14:paraId="4A6FE978" w14:textId="3AF69B43" w:rsidR="009C044E" w:rsidRPr="009C044E" w:rsidRDefault="00914017" w:rsidP="009C044E">
      <w:pPr>
        <w:spacing w:before="24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9C044E" w:rsidRPr="00E32FE0">
        <w:rPr>
          <w:rFonts w:ascii="Times New Roman" w:hAnsi="Times New Roman" w:cs="Times New Roman"/>
          <w:sz w:val="24"/>
          <w:szCs w:val="24"/>
        </w:rPr>
        <w:object w:dxaOrig="2676" w:dyaOrig="1289" w14:anchorId="10F99FC8">
          <v:shape id="_x0000_i1030" type="#_x0000_t75" style="width:104.25pt;height:55.5pt" o:ole="">
            <v:imagedata r:id="rId10" o:title=""/>
          </v:shape>
          <o:OLEObject Type="Embed" ProgID="ChemDraw.Document.6.0" ShapeID="_x0000_i1030" DrawAspect="Content" ObjectID="_1647967366" r:id="rId11"/>
        </w:object>
      </w:r>
      <w:r w:rsidR="00E32FE0" w:rsidRPr="00E32FE0">
        <w:rPr>
          <w:rFonts w:ascii="Times New Roman" w:hAnsi="Times New Roman" w:cs="Times New Roman"/>
          <w:sz w:val="24"/>
          <w:szCs w:val="24"/>
        </w:rPr>
        <w:t xml:space="preserve">          </w:t>
      </w:r>
      <w:bookmarkStart w:id="0" w:name="_GoBack"/>
      <w:bookmarkEnd w:id="0"/>
      <w:r w:rsidR="00E32FE0" w:rsidRPr="00E32FE0">
        <w:rPr>
          <w:rFonts w:ascii="Times New Roman" w:hAnsi="Times New Roman" w:cs="Times New Roman"/>
          <w:sz w:val="24"/>
          <w:szCs w:val="24"/>
        </w:rPr>
        <w:t xml:space="preserve">    </w:t>
      </w:r>
      <w:r w:rsidR="009C044E" w:rsidRPr="00E32FE0">
        <w:rPr>
          <w:rFonts w:ascii="Times New Roman" w:hAnsi="Times New Roman" w:cs="Times New Roman"/>
          <w:sz w:val="24"/>
          <w:szCs w:val="24"/>
        </w:rPr>
        <w:object w:dxaOrig="2158" w:dyaOrig="2191" w14:anchorId="53737FD7">
          <v:shape id="_x0000_i1031" type="#_x0000_t75" style="width:82.5pt;height:84.75pt" o:ole="">
            <v:imagedata r:id="rId12" o:title=""/>
          </v:shape>
          <o:OLEObject Type="Embed" ProgID="ChemDraw.Document.6.0" ShapeID="_x0000_i1031" DrawAspect="Content" ObjectID="_1647967367" r:id="rId13"/>
        </w:object>
      </w:r>
      <w:r w:rsidR="00E32FE0" w:rsidRPr="00E32FE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9C044E" w:rsidRPr="00E32FE0">
        <w:rPr>
          <w:rFonts w:ascii="Times New Roman" w:hAnsi="Times New Roman" w:cs="Times New Roman"/>
          <w:sz w:val="24"/>
          <w:szCs w:val="24"/>
        </w:rPr>
        <w:object w:dxaOrig="2071" w:dyaOrig="1694" w14:anchorId="10FC4030">
          <v:shape id="_x0000_i1032" type="#_x0000_t75" style="width:102pt;height:83.25pt" o:ole="">
            <v:imagedata r:id="rId14" o:title=""/>
          </v:shape>
          <o:OLEObject Type="Embed" ProgID="ChemDraw.Document.6.0" ShapeID="_x0000_i1032" DrawAspect="Content" ObjectID="_1647967368" r:id="rId15"/>
        </w:object>
      </w:r>
    </w:p>
    <w:p w14:paraId="062F53D1" w14:textId="299D384E" w:rsidR="00E32FE0" w:rsidRPr="0022000C" w:rsidRDefault="00E32FE0" w:rsidP="0022000C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2000C">
        <w:rPr>
          <w:rFonts w:ascii="Times New Roman" w:hAnsi="Times New Roman" w:cs="Times New Roman"/>
          <w:sz w:val="24"/>
          <w:szCs w:val="24"/>
        </w:rPr>
        <w:lastRenderedPageBreak/>
        <w:t>Identify the alkanes corresponding to each of the drawings</w:t>
      </w:r>
    </w:p>
    <w:p w14:paraId="7BFEE91D" w14:textId="3938935C" w:rsidR="00E32FE0" w:rsidRPr="00E32FE0" w:rsidRDefault="00E32FE0" w:rsidP="00E32F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E32FE0">
        <w:rPr>
          <w:rFonts w:ascii="Times New Roman" w:hAnsi="Times New Roman" w:cs="Times New Roman"/>
          <w:sz w:val="24"/>
          <w:szCs w:val="24"/>
        </w:rPr>
        <w:t xml:space="preserve"> </w:t>
      </w:r>
      <w:r w:rsidR="00914017" w:rsidRPr="00E32FE0">
        <w:rPr>
          <w:rFonts w:ascii="Times New Roman" w:hAnsi="Times New Roman" w:cs="Times New Roman"/>
          <w:sz w:val="24"/>
          <w:szCs w:val="24"/>
        </w:rPr>
        <w:object w:dxaOrig="2107" w:dyaOrig="1958" w14:anchorId="13A994BB">
          <v:shape id="_x0000_i1026" type="#_x0000_t75" style="width:87pt;height:80.25pt" o:ole="">
            <v:imagedata r:id="rId16" o:title=""/>
          </v:shape>
          <o:OLEObject Type="Embed" ProgID="ChemDraw.Document.6.0" ShapeID="_x0000_i1026" DrawAspect="Content" ObjectID="_164796736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2FE0">
        <w:rPr>
          <w:rFonts w:ascii="Times New Roman" w:hAnsi="Times New Roman" w:cs="Times New Roman"/>
          <w:sz w:val="24"/>
          <w:szCs w:val="24"/>
        </w:rPr>
        <w:t xml:space="preserve">    </w:t>
      </w:r>
      <w:r w:rsidR="00914017" w:rsidRPr="00E32FE0">
        <w:rPr>
          <w:rFonts w:ascii="Times New Roman" w:hAnsi="Times New Roman" w:cs="Times New Roman"/>
          <w:sz w:val="24"/>
          <w:szCs w:val="24"/>
        </w:rPr>
        <w:object w:dxaOrig="1670" w:dyaOrig="1894" w14:anchorId="6BBB7C5C">
          <v:shape id="_x0000_i1027" type="#_x0000_t75" style="width:75pt;height:84.75pt" o:ole="">
            <v:imagedata r:id="rId18" o:title=""/>
          </v:shape>
          <o:OLEObject Type="Embed" ProgID="ChemDraw.Document.6.0" ShapeID="_x0000_i1027" DrawAspect="Content" ObjectID="_164796737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914017" w:rsidRPr="00E32FE0">
        <w:rPr>
          <w:rFonts w:ascii="Times New Roman" w:hAnsi="Times New Roman" w:cs="Times New Roman"/>
          <w:sz w:val="24"/>
          <w:szCs w:val="24"/>
        </w:rPr>
        <w:object w:dxaOrig="1937" w:dyaOrig="1680" w14:anchorId="129EB8A1">
          <v:shape id="_x0000_i1028" type="#_x0000_t75" style="width:85.5pt;height:74.25pt" o:ole="">
            <v:imagedata r:id="rId20" o:title=""/>
          </v:shape>
          <o:OLEObject Type="Embed" ProgID="ChemDraw.Document.6.0" ShapeID="_x0000_i1028" DrawAspect="Content" ObjectID="_164796737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914017" w:rsidRPr="00E32FE0">
        <w:rPr>
          <w:rFonts w:ascii="Times New Roman" w:hAnsi="Times New Roman" w:cs="Times New Roman"/>
          <w:sz w:val="24"/>
          <w:szCs w:val="24"/>
        </w:rPr>
        <w:object w:dxaOrig="2316" w:dyaOrig="1585" w14:anchorId="6E1DBED8">
          <v:shape id="_x0000_i1029" type="#_x0000_t75" style="width:87.75pt;height:76.5pt" o:ole="">
            <v:imagedata r:id="rId22" o:title=""/>
          </v:shape>
          <o:OLEObject Type="Embed" ProgID="ChemDraw.Document.6.0" ShapeID="_x0000_i1029" DrawAspect="Content" ObjectID="_1647967372" r:id="rId23"/>
        </w:object>
      </w:r>
    </w:p>
    <w:p w14:paraId="05EC6C00" w14:textId="1520097C" w:rsidR="00BC7DB9" w:rsidRPr="00B341AE" w:rsidRDefault="00004F41" w:rsidP="00C21624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Draw the most stable </w:t>
      </w:r>
      <w:r w:rsidR="0022000C">
        <w:rPr>
          <w:rFonts w:ascii="Times New Roman" w:hAnsi="Times New Roman" w:cs="Times New Roman"/>
          <w:sz w:val="24"/>
          <w:szCs w:val="24"/>
        </w:rPr>
        <w:t xml:space="preserve">chair </w:t>
      </w:r>
      <w:r w:rsidRPr="00B341AE">
        <w:rPr>
          <w:rFonts w:ascii="Times New Roman" w:hAnsi="Times New Roman" w:cs="Times New Roman"/>
          <w:sz w:val="24"/>
          <w:szCs w:val="24"/>
        </w:rPr>
        <w:t xml:space="preserve">conformation of </w:t>
      </w:r>
    </w:p>
    <w:p w14:paraId="1A542E58" w14:textId="2C5521F0" w:rsidR="00BC7DB9" w:rsidRPr="00B341AE" w:rsidRDefault="00004F41" w:rsidP="00C21624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a. </w:t>
      </w:r>
      <w:r w:rsidR="00BC7DB9" w:rsidRPr="00B341AE">
        <w:rPr>
          <w:rFonts w:ascii="Times New Roman" w:hAnsi="Times New Roman" w:cs="Times New Roman"/>
          <w:sz w:val="24"/>
          <w:szCs w:val="24"/>
        </w:rPr>
        <w:t>E</w:t>
      </w:r>
      <w:r w:rsidRPr="00B341AE">
        <w:rPr>
          <w:rFonts w:ascii="Times New Roman" w:hAnsi="Times New Roman" w:cs="Times New Roman"/>
          <w:sz w:val="24"/>
          <w:szCs w:val="24"/>
        </w:rPr>
        <w:t xml:space="preserve">thylcyclohexane </w:t>
      </w:r>
    </w:p>
    <w:p w14:paraId="72507909" w14:textId="6266DC8E" w:rsidR="00BC7DB9" w:rsidRPr="00B341AE" w:rsidRDefault="00004F41" w:rsidP="00C21624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b. </w:t>
      </w:r>
      <w:r w:rsidR="00BC7DB9" w:rsidRPr="00B341AE">
        <w:rPr>
          <w:rFonts w:ascii="Times New Roman" w:hAnsi="Times New Roman" w:cs="Times New Roman"/>
          <w:sz w:val="24"/>
          <w:szCs w:val="24"/>
        </w:rPr>
        <w:t>I</w:t>
      </w:r>
      <w:r w:rsidRPr="00B341AE">
        <w:rPr>
          <w:rFonts w:ascii="Times New Roman" w:hAnsi="Times New Roman" w:cs="Times New Roman"/>
          <w:sz w:val="24"/>
          <w:szCs w:val="24"/>
        </w:rPr>
        <w:t>sopropyl-1,1-dimethylcyclohexane</w:t>
      </w:r>
      <w:r w:rsidR="00AE3B9A" w:rsidRPr="00B341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C44BED" w14:textId="2E3A02DD" w:rsidR="00004F41" w:rsidRPr="00B341AE" w:rsidRDefault="00AE3B9A" w:rsidP="00C21624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c. </w:t>
      </w:r>
      <w:r w:rsidR="00BC7DB9" w:rsidRPr="00E77718">
        <w:rPr>
          <w:rFonts w:ascii="Times New Roman" w:hAnsi="Times New Roman" w:cs="Times New Roman"/>
          <w:i/>
          <w:sz w:val="24"/>
          <w:szCs w:val="24"/>
        </w:rPr>
        <w:t>C</w:t>
      </w:r>
      <w:r w:rsidR="002B171D" w:rsidRPr="00E77718">
        <w:rPr>
          <w:rFonts w:ascii="Times New Roman" w:hAnsi="Times New Roman" w:cs="Times New Roman"/>
          <w:i/>
          <w:sz w:val="24"/>
          <w:szCs w:val="24"/>
        </w:rPr>
        <w:t>is</w:t>
      </w:r>
      <w:r w:rsidR="002B171D" w:rsidRPr="00B341AE">
        <w:rPr>
          <w:rFonts w:ascii="Times New Roman" w:hAnsi="Times New Roman" w:cs="Times New Roman"/>
          <w:sz w:val="24"/>
          <w:szCs w:val="24"/>
        </w:rPr>
        <w:t>-1-</w:t>
      </w:r>
      <w:r w:rsidR="002B171D" w:rsidRPr="00B66A66">
        <w:rPr>
          <w:rFonts w:ascii="Times New Roman" w:hAnsi="Times New Roman" w:cs="Times New Roman"/>
          <w:i/>
          <w:sz w:val="24"/>
          <w:szCs w:val="24"/>
        </w:rPr>
        <w:t>tert</w:t>
      </w:r>
      <w:r w:rsidR="002B171D" w:rsidRPr="00B341AE">
        <w:rPr>
          <w:rFonts w:ascii="Times New Roman" w:hAnsi="Times New Roman" w:cs="Times New Roman"/>
          <w:sz w:val="24"/>
          <w:szCs w:val="24"/>
        </w:rPr>
        <w:t>-butyl-4</w:t>
      </w:r>
      <w:r w:rsidR="00B66A66">
        <w:rPr>
          <w:rFonts w:ascii="Times New Roman" w:hAnsi="Times New Roman" w:cs="Times New Roman"/>
          <w:sz w:val="24"/>
          <w:szCs w:val="24"/>
        </w:rPr>
        <w:t>-</w:t>
      </w:r>
      <w:r w:rsidR="002B171D" w:rsidRPr="00B341AE">
        <w:rPr>
          <w:rFonts w:ascii="Times New Roman" w:hAnsi="Times New Roman" w:cs="Times New Roman"/>
          <w:sz w:val="24"/>
          <w:szCs w:val="24"/>
        </w:rPr>
        <w:t>isopropylcyclohexane</w:t>
      </w:r>
    </w:p>
    <w:p w14:paraId="2166AB3A" w14:textId="51206D93" w:rsidR="00C078A6" w:rsidRPr="00B341AE" w:rsidRDefault="00C078A6" w:rsidP="00C21624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The following names are all incorrect or incomplete, but they represent real structures. Draw each structure and name it correctly. </w:t>
      </w:r>
    </w:p>
    <w:p w14:paraId="64187944" w14:textId="3A772AB7" w:rsidR="00C078A6" w:rsidRPr="00B341AE" w:rsidRDefault="00C078A6" w:rsidP="00C21624">
      <w:pPr>
        <w:pStyle w:val="ListParagraph"/>
        <w:numPr>
          <w:ilvl w:val="0"/>
          <w:numId w:val="5"/>
        </w:numPr>
        <w:spacing w:after="0" w:line="360" w:lineRule="auto"/>
        <w:ind w:left="1418" w:hanging="229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2-cyclohexylbutane</w:t>
      </w:r>
    </w:p>
    <w:p w14:paraId="08AE784A" w14:textId="7D27A2DD" w:rsidR="00C078A6" w:rsidRPr="00B341AE" w:rsidRDefault="00E04875" w:rsidP="00C21624">
      <w:pPr>
        <w:pStyle w:val="ListParagraph"/>
        <w:numPr>
          <w:ilvl w:val="0"/>
          <w:numId w:val="5"/>
        </w:numPr>
        <w:spacing w:after="0" w:line="360" w:lineRule="auto"/>
        <w:ind w:left="1418" w:hanging="229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2,3-dimethylcyclopentane</w:t>
      </w:r>
    </w:p>
    <w:p w14:paraId="74A00453" w14:textId="6B235196" w:rsidR="00E04875" w:rsidRPr="00B341AE" w:rsidRDefault="00E04875" w:rsidP="00C21624">
      <w:pPr>
        <w:pStyle w:val="ListParagraph"/>
        <w:numPr>
          <w:ilvl w:val="0"/>
          <w:numId w:val="5"/>
        </w:numPr>
        <w:spacing w:after="0" w:line="360" w:lineRule="auto"/>
        <w:ind w:left="1418" w:hanging="229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5-chloro-4-methylhexane</w:t>
      </w:r>
    </w:p>
    <w:p w14:paraId="69056C84" w14:textId="11FC459F" w:rsidR="00E04875" w:rsidRPr="0022000C" w:rsidRDefault="00E04875" w:rsidP="0022000C">
      <w:pPr>
        <w:pStyle w:val="ListParagraph"/>
        <w:numPr>
          <w:ilvl w:val="0"/>
          <w:numId w:val="5"/>
        </w:numPr>
        <w:spacing w:after="0" w:line="360" w:lineRule="auto"/>
        <w:ind w:left="1418" w:hanging="229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 xml:space="preserve">3-isopropylhexane </w:t>
      </w:r>
    </w:p>
    <w:p w14:paraId="1D316B7B" w14:textId="0AEA7693" w:rsidR="00E04875" w:rsidRPr="0022000C" w:rsidRDefault="0022000C" w:rsidP="0022000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22000C">
        <w:rPr>
          <w:rFonts w:ascii="Times New Roman" w:hAnsi="Times New Roman" w:cs="Times New Roman"/>
          <w:sz w:val="24"/>
          <w:szCs w:val="24"/>
        </w:rPr>
        <w:t>Draw structures of all constitutional</w:t>
      </w:r>
      <w:r w:rsidR="00E77718" w:rsidRPr="0022000C">
        <w:rPr>
          <w:rFonts w:ascii="Times New Roman" w:hAnsi="Times New Roman" w:cs="Times New Roman"/>
          <w:sz w:val="24"/>
          <w:szCs w:val="24"/>
        </w:rPr>
        <w:t xml:space="preserve"> isomers and give their IUPAC names</w:t>
      </w:r>
      <w:r w:rsidRPr="0022000C">
        <w:rPr>
          <w:rFonts w:ascii="Times New Roman" w:hAnsi="Times New Roman" w:cs="Times New Roman"/>
          <w:sz w:val="24"/>
          <w:szCs w:val="24"/>
        </w:rPr>
        <w:t xml:space="preserve"> for the alkane with formula C</w:t>
      </w:r>
      <w:r w:rsidRPr="0022000C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2000C">
        <w:rPr>
          <w:rFonts w:ascii="Times New Roman" w:hAnsi="Times New Roman" w:cs="Times New Roman"/>
          <w:sz w:val="24"/>
          <w:szCs w:val="24"/>
        </w:rPr>
        <w:t>H</w:t>
      </w:r>
      <w:r w:rsidRPr="0022000C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E77718" w:rsidRPr="0022000C">
        <w:rPr>
          <w:rFonts w:ascii="Times New Roman" w:hAnsi="Times New Roman" w:cs="Times New Roman"/>
          <w:sz w:val="24"/>
          <w:szCs w:val="24"/>
        </w:rPr>
        <w:t xml:space="preserve">. </w:t>
      </w:r>
      <w:r w:rsidR="00E04875" w:rsidRPr="0022000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A3D12D" w14:textId="5171FA5F" w:rsidR="00E04875" w:rsidRDefault="00E04875" w:rsidP="0022000C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t>In each case, label the primary, secondary and tertiary</w:t>
      </w:r>
      <w:r w:rsidR="00E77718">
        <w:rPr>
          <w:rFonts w:ascii="Times New Roman" w:hAnsi="Times New Roman" w:cs="Times New Roman"/>
          <w:sz w:val="24"/>
          <w:szCs w:val="24"/>
        </w:rPr>
        <w:t xml:space="preserve"> carbons</w:t>
      </w:r>
      <w:r w:rsidR="00BC7DB9" w:rsidRPr="00B341AE">
        <w:rPr>
          <w:rFonts w:ascii="Times New Roman" w:hAnsi="Times New Roman" w:cs="Times New Roman"/>
          <w:sz w:val="24"/>
          <w:szCs w:val="24"/>
        </w:rPr>
        <w:t>.</w:t>
      </w:r>
    </w:p>
    <w:p w14:paraId="0F991752" w14:textId="196081B5" w:rsidR="00833CB0" w:rsidRPr="0022000C" w:rsidRDefault="00833CB0" w:rsidP="0022000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00C">
        <w:rPr>
          <w:rFonts w:ascii="Times New Roman" w:hAnsi="Times New Roman" w:cs="Times New Roman"/>
          <w:sz w:val="24"/>
          <w:szCs w:val="24"/>
        </w:rPr>
        <w:t xml:space="preserve">Construct a graph of the torsional energy </w:t>
      </w:r>
      <w:r w:rsidR="00B66A66" w:rsidRPr="0022000C">
        <w:rPr>
          <w:rFonts w:ascii="Times New Roman" w:hAnsi="Times New Roman" w:cs="Times New Roman"/>
          <w:sz w:val="24"/>
          <w:szCs w:val="24"/>
        </w:rPr>
        <w:t xml:space="preserve">diagram </w:t>
      </w:r>
      <w:r w:rsidR="00554684" w:rsidRPr="0022000C">
        <w:rPr>
          <w:rFonts w:ascii="Times New Roman" w:hAnsi="Times New Roman" w:cs="Times New Roman"/>
          <w:sz w:val="24"/>
          <w:szCs w:val="24"/>
        </w:rPr>
        <w:t xml:space="preserve">using Newman projection </w:t>
      </w:r>
      <w:r w:rsidR="00B66A66" w:rsidRPr="0022000C">
        <w:rPr>
          <w:rFonts w:ascii="Times New Roman" w:hAnsi="Times New Roman" w:cs="Times New Roman"/>
          <w:sz w:val="24"/>
          <w:szCs w:val="24"/>
        </w:rPr>
        <w:t xml:space="preserve">for </w:t>
      </w:r>
      <w:r w:rsidRPr="0022000C">
        <w:rPr>
          <w:rFonts w:ascii="Times New Roman" w:hAnsi="Times New Roman" w:cs="Times New Roman"/>
          <w:sz w:val="24"/>
          <w:szCs w:val="24"/>
        </w:rPr>
        <w:t>3-methylpentane along the C</w:t>
      </w:r>
      <w:r w:rsidRPr="0022000C">
        <w:rPr>
          <w:rFonts w:ascii="Times New Roman" w:hAnsi="Times New Roman" w:cs="Times New Roman"/>
          <w:sz w:val="24"/>
          <w:szCs w:val="24"/>
        </w:rPr>
        <w:softHyphen/>
      </w:r>
      <w:r w:rsidRPr="0022000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2000C">
        <w:rPr>
          <w:rFonts w:ascii="Times New Roman" w:hAnsi="Times New Roman" w:cs="Times New Roman"/>
          <w:sz w:val="24"/>
          <w:szCs w:val="24"/>
        </w:rPr>
        <w:t>-C</w:t>
      </w:r>
      <w:r w:rsidRPr="0022000C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22000C">
        <w:rPr>
          <w:rFonts w:ascii="Times New Roman" w:hAnsi="Times New Roman" w:cs="Times New Roman"/>
          <w:sz w:val="24"/>
          <w:szCs w:val="24"/>
        </w:rPr>
        <w:t xml:space="preserve">bond. </w:t>
      </w:r>
      <w:r w:rsidR="00554684" w:rsidRPr="0022000C">
        <w:rPr>
          <w:rFonts w:ascii="Times New Roman" w:hAnsi="Times New Roman" w:cs="Times New Roman"/>
          <w:sz w:val="24"/>
          <w:szCs w:val="24"/>
        </w:rPr>
        <w:t>Show</w:t>
      </w:r>
      <w:r w:rsidRPr="0022000C">
        <w:rPr>
          <w:rFonts w:ascii="Times New Roman" w:hAnsi="Times New Roman" w:cs="Times New Roman"/>
          <w:sz w:val="24"/>
          <w:szCs w:val="24"/>
        </w:rPr>
        <w:t xml:space="preserve"> the dihedral angle </w:t>
      </w:r>
      <w:r w:rsidR="00554684" w:rsidRPr="0022000C">
        <w:rPr>
          <w:rFonts w:ascii="Times New Roman" w:hAnsi="Times New Roman" w:cs="Times New Roman"/>
          <w:sz w:val="24"/>
          <w:szCs w:val="24"/>
        </w:rPr>
        <w:t>for each step</w:t>
      </w:r>
      <w:r w:rsidRPr="0022000C">
        <w:rPr>
          <w:rFonts w:ascii="Times New Roman" w:hAnsi="Times New Roman" w:cs="Times New Roman"/>
          <w:sz w:val="24"/>
          <w:szCs w:val="24"/>
        </w:rPr>
        <w:t>. Indicate which conformations are the most stable and least stable.</w:t>
      </w:r>
    </w:p>
    <w:p w14:paraId="0CB747BC" w14:textId="37527B5C" w:rsidR="00AE3B9A" w:rsidRPr="00B341AE" w:rsidRDefault="00FB75F8" w:rsidP="002200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73A2A176">
          <v:shape id="_x0000_s1032" type="#_x0000_t75" style="position:absolute;left:0;text-align:left;margin-left:40.15pt;margin-top:17.85pt;width:373.45pt;height:252.2pt;z-index:251661312;mso-position-horizontal-relative:text;mso-position-vertical-relative:text">
            <v:imagedata r:id="rId24" o:title=""/>
          </v:shape>
          <o:OLEObject Type="Embed" ProgID="ChemDraw.Document.6.0" ShapeID="_x0000_s1032" DrawAspect="Content" ObjectID="_1647967373" r:id="rId25"/>
        </w:object>
      </w:r>
      <w:r w:rsidR="00BC7DB9" w:rsidRPr="00B341AE">
        <w:rPr>
          <w:rFonts w:ascii="Times New Roman" w:hAnsi="Times New Roman" w:cs="Times New Roman"/>
          <w:sz w:val="24"/>
          <w:szCs w:val="24"/>
        </w:rPr>
        <w:t>Write the IUPAC names of the following alkanes.</w:t>
      </w:r>
    </w:p>
    <w:p w14:paraId="11AC26C2" w14:textId="0BE6FBB1" w:rsidR="00BD148D" w:rsidRPr="00B341AE" w:rsidRDefault="00BD148D" w:rsidP="00BD148D">
      <w:pPr>
        <w:rPr>
          <w:rFonts w:ascii="Times New Roman" w:hAnsi="Times New Roman" w:cs="Times New Roman"/>
          <w:sz w:val="24"/>
          <w:szCs w:val="24"/>
        </w:rPr>
      </w:pPr>
    </w:p>
    <w:p w14:paraId="14655FC4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017ACD6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74E3DEB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FAA58B6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519E6CE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DB83884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F5CE4F6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9C8965E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F3D8EA8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7969C33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7F309D9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1CDA1F4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8CAB221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3208771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1F8B04D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C9040EE" w14:textId="77777777" w:rsidR="00833CB0" w:rsidRDefault="00833CB0" w:rsidP="00833C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A8CC4E8" w14:textId="204567D2" w:rsidR="00C05E8F" w:rsidRPr="00B341AE" w:rsidRDefault="00C05E8F" w:rsidP="002200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341AE">
        <w:rPr>
          <w:rFonts w:ascii="Times New Roman" w:hAnsi="Times New Roman" w:cs="Times New Roman"/>
          <w:sz w:val="24"/>
          <w:szCs w:val="24"/>
        </w:rPr>
        <w:lastRenderedPageBreak/>
        <w:t>Indicate the type of isomerism</w:t>
      </w:r>
      <w:r w:rsidR="00341DA3" w:rsidRPr="00B341AE">
        <w:rPr>
          <w:rFonts w:ascii="Times New Roman" w:hAnsi="Times New Roman" w:cs="Times New Roman"/>
          <w:sz w:val="24"/>
          <w:szCs w:val="24"/>
        </w:rPr>
        <w:t xml:space="preserve"> (constitutional, positional, functional, conformational or geometric) between any pair of compounds below.</w:t>
      </w:r>
    </w:p>
    <w:p w14:paraId="6F8EEC48" w14:textId="21ACB3B0" w:rsidR="00341DA3" w:rsidRPr="00B341AE" w:rsidRDefault="00FB75F8" w:rsidP="00341DA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1B5BA187">
          <v:shape id="_x0000_s1033" type="#_x0000_t75" style="position:absolute;left:0;text-align:left;margin-left:77.5pt;margin-top:5.25pt;width:252.05pt;height:172.5pt;z-index:251663360;mso-position-horizontal-relative:text;mso-position-vertical-relative:text">
            <v:imagedata r:id="rId26" o:title=""/>
          </v:shape>
          <o:OLEObject Type="Embed" ProgID="ChemDraw.Document.6.0" ShapeID="_x0000_s1033" DrawAspect="Content" ObjectID="_1647967374" r:id="rId27"/>
        </w:object>
      </w:r>
    </w:p>
    <w:p w14:paraId="15F56AFE" w14:textId="5534909F" w:rsidR="00721845" w:rsidRPr="00B341AE" w:rsidRDefault="00721845" w:rsidP="00341DA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7941CBF" w14:textId="4C94DAD2" w:rsidR="00721845" w:rsidRPr="00B341AE" w:rsidRDefault="00721845" w:rsidP="00EE5C58">
      <w:pPr>
        <w:rPr>
          <w:rFonts w:ascii="Times New Roman" w:hAnsi="Times New Roman" w:cs="Times New Roman"/>
          <w:sz w:val="24"/>
          <w:szCs w:val="24"/>
        </w:rPr>
      </w:pPr>
    </w:p>
    <w:p w14:paraId="4612D251" w14:textId="14A05557" w:rsidR="00EE5C58" w:rsidRPr="00B341AE" w:rsidRDefault="00EE5C58" w:rsidP="00EE5C58">
      <w:pPr>
        <w:rPr>
          <w:rFonts w:ascii="Times New Roman" w:hAnsi="Times New Roman" w:cs="Times New Roman"/>
          <w:sz w:val="24"/>
          <w:szCs w:val="24"/>
        </w:rPr>
      </w:pPr>
    </w:p>
    <w:p w14:paraId="4E2F14F3" w14:textId="78AF0C06" w:rsidR="004A2590" w:rsidRPr="00B341AE" w:rsidRDefault="004A2590" w:rsidP="00EE5C58">
      <w:pPr>
        <w:rPr>
          <w:rFonts w:ascii="Times New Roman" w:hAnsi="Times New Roman" w:cs="Times New Roman"/>
          <w:sz w:val="24"/>
          <w:szCs w:val="24"/>
        </w:rPr>
      </w:pPr>
    </w:p>
    <w:p w14:paraId="266101E9" w14:textId="0C7F59AB" w:rsidR="00833CB0" w:rsidRDefault="00833CB0" w:rsidP="00481546">
      <w:pPr>
        <w:pStyle w:val="ListParagraph"/>
        <w:tabs>
          <w:tab w:val="left" w:pos="7350"/>
        </w:tabs>
        <w:rPr>
          <w:rFonts w:ascii="Times New Roman" w:hAnsi="Times New Roman" w:cs="Times New Roman"/>
          <w:sz w:val="24"/>
          <w:szCs w:val="24"/>
        </w:rPr>
      </w:pPr>
    </w:p>
    <w:p w14:paraId="72930801" w14:textId="77777777" w:rsidR="00833CB0" w:rsidRDefault="00833CB0" w:rsidP="00481546">
      <w:pPr>
        <w:pStyle w:val="ListParagraph"/>
        <w:tabs>
          <w:tab w:val="left" w:pos="7350"/>
        </w:tabs>
        <w:rPr>
          <w:rFonts w:ascii="Times New Roman" w:hAnsi="Times New Roman" w:cs="Times New Roman"/>
          <w:sz w:val="24"/>
          <w:szCs w:val="24"/>
        </w:rPr>
      </w:pPr>
    </w:p>
    <w:p w14:paraId="0DA70FB1" w14:textId="77777777" w:rsidR="00833CB0" w:rsidRDefault="00833CB0" w:rsidP="00481546">
      <w:pPr>
        <w:pStyle w:val="ListParagraph"/>
        <w:tabs>
          <w:tab w:val="left" w:pos="7350"/>
        </w:tabs>
        <w:rPr>
          <w:rFonts w:ascii="Times New Roman" w:hAnsi="Times New Roman" w:cs="Times New Roman"/>
          <w:sz w:val="24"/>
          <w:szCs w:val="24"/>
        </w:rPr>
      </w:pPr>
    </w:p>
    <w:p w14:paraId="5D11C08E" w14:textId="77777777" w:rsidR="00833CB0" w:rsidRDefault="00833CB0" w:rsidP="00481546">
      <w:pPr>
        <w:pStyle w:val="ListParagraph"/>
        <w:tabs>
          <w:tab w:val="left" w:pos="7350"/>
        </w:tabs>
        <w:rPr>
          <w:rFonts w:ascii="Times New Roman" w:hAnsi="Times New Roman" w:cs="Times New Roman"/>
          <w:sz w:val="24"/>
          <w:szCs w:val="24"/>
        </w:rPr>
      </w:pPr>
    </w:p>
    <w:p w14:paraId="0D14FDD4" w14:textId="3712CB46" w:rsidR="00833CB0" w:rsidRDefault="00833CB0" w:rsidP="00481546">
      <w:pPr>
        <w:pStyle w:val="ListParagraph"/>
        <w:tabs>
          <w:tab w:val="left" w:pos="7350"/>
        </w:tabs>
        <w:rPr>
          <w:rFonts w:ascii="Times New Roman" w:hAnsi="Times New Roman" w:cs="Times New Roman"/>
          <w:sz w:val="24"/>
          <w:szCs w:val="24"/>
        </w:rPr>
      </w:pPr>
    </w:p>
    <w:p w14:paraId="5CCAD706" w14:textId="238E0BD6" w:rsidR="00833CB0" w:rsidRDefault="00FB75F8" w:rsidP="00833CB0">
      <w:pPr>
        <w:tabs>
          <w:tab w:val="left" w:pos="1050"/>
        </w:tabs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01EEF946">
          <v:shape id="_x0000_s1035" type="#_x0000_t75" style="position:absolute;margin-left:84.25pt;margin-top:-5.55pt;width:244.25pt;height:166.6pt;z-index:251667456;mso-position-horizontal-relative:text;mso-position-vertical-relative:text">
            <v:imagedata r:id="rId28" o:title=""/>
          </v:shape>
          <o:OLEObject Type="Embed" ProgID="ChemDraw.Document.6.0" ShapeID="_x0000_s1035" DrawAspect="Content" ObjectID="_1647967375" r:id="rId29"/>
        </w:object>
      </w:r>
    </w:p>
    <w:p w14:paraId="6CA7FAC9" w14:textId="77777777" w:rsidR="00833CB0" w:rsidRDefault="00833CB0" w:rsidP="00833CB0">
      <w:pPr>
        <w:tabs>
          <w:tab w:val="left" w:pos="1050"/>
        </w:tabs>
      </w:pPr>
    </w:p>
    <w:p w14:paraId="034CE9A8" w14:textId="77777777" w:rsidR="00833CB0" w:rsidRDefault="00833CB0" w:rsidP="00833CB0">
      <w:pPr>
        <w:tabs>
          <w:tab w:val="left" w:pos="1050"/>
        </w:tabs>
      </w:pPr>
    </w:p>
    <w:p w14:paraId="38AC9697" w14:textId="3151C711" w:rsidR="002350B6" w:rsidRDefault="002350B6" w:rsidP="00833CB0">
      <w:pPr>
        <w:tabs>
          <w:tab w:val="left" w:pos="1050"/>
        </w:tabs>
      </w:pPr>
    </w:p>
    <w:p w14:paraId="421378EF" w14:textId="77777777" w:rsidR="002350B6" w:rsidRPr="002350B6" w:rsidRDefault="002350B6" w:rsidP="002350B6"/>
    <w:p w14:paraId="7FE84ECB" w14:textId="77777777" w:rsidR="002350B6" w:rsidRPr="002350B6" w:rsidRDefault="002350B6" w:rsidP="002350B6"/>
    <w:p w14:paraId="0DEB3A32" w14:textId="77777777" w:rsidR="002350B6" w:rsidRDefault="002350B6" w:rsidP="002350B6"/>
    <w:p w14:paraId="7F9FB0CA" w14:textId="77777777" w:rsidR="0050612A" w:rsidRDefault="0050612A" w:rsidP="002350B6"/>
    <w:p w14:paraId="3FDD5A36" w14:textId="67476E2F" w:rsidR="006A01CE" w:rsidRPr="00EB2297" w:rsidRDefault="00817BB0" w:rsidP="0022000C">
      <w:pPr>
        <w:pStyle w:val="ListParagraph"/>
        <w:numPr>
          <w:ilvl w:val="0"/>
          <w:numId w:val="1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2297">
        <w:rPr>
          <w:rFonts w:ascii="Times New Roman" w:hAnsi="Times New Roman" w:cs="Times New Roman"/>
          <w:sz w:val="24"/>
          <w:szCs w:val="24"/>
        </w:rPr>
        <w:t>The co</w:t>
      </w:r>
      <w:r w:rsidR="006A01CE" w:rsidRPr="00EB2297">
        <w:rPr>
          <w:rFonts w:ascii="Times New Roman" w:hAnsi="Times New Roman" w:cs="Times New Roman"/>
          <w:sz w:val="24"/>
          <w:szCs w:val="24"/>
        </w:rPr>
        <w:t xml:space="preserve">mpound </w:t>
      </w:r>
      <w:r w:rsidRPr="00EB2297">
        <w:rPr>
          <w:rFonts w:ascii="Times New Roman" w:hAnsi="Times New Roman" w:cs="Times New Roman"/>
          <w:b/>
          <w:sz w:val="24"/>
          <w:szCs w:val="24"/>
        </w:rPr>
        <w:t>Ritonavir</w:t>
      </w:r>
      <w:r w:rsidR="006A01CE" w:rsidRPr="00EB2297">
        <w:rPr>
          <w:rFonts w:ascii="Times New Roman" w:hAnsi="Times New Roman" w:cs="Times New Roman"/>
          <w:sz w:val="24"/>
          <w:szCs w:val="24"/>
        </w:rPr>
        <w:t xml:space="preserve"> is </w:t>
      </w:r>
      <w:r w:rsidRPr="00EB2297">
        <w:rPr>
          <w:rStyle w:val="ilfuvd"/>
          <w:rFonts w:ascii="Times New Roman" w:hAnsi="Times New Roman" w:cs="Times New Roman"/>
          <w:sz w:val="24"/>
          <w:szCs w:val="24"/>
        </w:rPr>
        <w:t xml:space="preserve">antiviral medicine that prevents </w:t>
      </w:r>
      <w:r w:rsidRPr="00EB2297">
        <w:rPr>
          <w:rStyle w:val="ilfuvd"/>
          <w:rFonts w:ascii="Times New Roman" w:hAnsi="Times New Roman" w:cs="Times New Roman"/>
          <w:bCs/>
          <w:sz w:val="24"/>
          <w:szCs w:val="24"/>
        </w:rPr>
        <w:t>human immunodeficiency virus</w:t>
      </w:r>
      <w:r w:rsidRPr="00EB2297">
        <w:rPr>
          <w:rStyle w:val="ilfuvd"/>
          <w:rFonts w:ascii="Times New Roman" w:hAnsi="Times New Roman" w:cs="Times New Roman"/>
          <w:sz w:val="24"/>
          <w:szCs w:val="24"/>
        </w:rPr>
        <w:t xml:space="preserve"> (</w:t>
      </w:r>
      <w:r w:rsidRPr="00EB2297">
        <w:rPr>
          <w:rStyle w:val="ilfuvd"/>
          <w:rFonts w:ascii="Times New Roman" w:hAnsi="Times New Roman" w:cs="Times New Roman"/>
          <w:bCs/>
          <w:sz w:val="24"/>
          <w:szCs w:val="24"/>
        </w:rPr>
        <w:t>HIV</w:t>
      </w:r>
      <w:r w:rsidRPr="00EB2297">
        <w:rPr>
          <w:rStyle w:val="ilfuvd"/>
          <w:rFonts w:ascii="Times New Roman" w:hAnsi="Times New Roman" w:cs="Times New Roman"/>
          <w:sz w:val="24"/>
          <w:szCs w:val="24"/>
        </w:rPr>
        <w:t>) from multiplying in your body</w:t>
      </w:r>
    </w:p>
    <w:p w14:paraId="29DAA362" w14:textId="53610ADF" w:rsidR="006A01CE" w:rsidRPr="003F4924" w:rsidRDefault="00817BB0" w:rsidP="006A01C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817BB0">
        <w:rPr>
          <w:rFonts w:ascii="Times New Roman" w:hAnsi="Times New Roman" w:cs="Times New Roman"/>
          <w:noProof/>
          <w:sz w:val="24"/>
          <w:szCs w:val="24"/>
          <w:lang w:val="en-US" w:eastAsia="ko-KR"/>
        </w:rPr>
        <w:drawing>
          <wp:anchor distT="0" distB="0" distL="114300" distR="114300" simplePos="0" relativeHeight="251668480" behindDoc="0" locked="0" layoutInCell="1" allowOverlap="1" wp14:anchorId="21B5C35E" wp14:editId="5C3ECE4A">
            <wp:simplePos x="0" y="0"/>
            <wp:positionH relativeFrom="column">
              <wp:posOffset>962025</wp:posOffset>
            </wp:positionH>
            <wp:positionV relativeFrom="paragraph">
              <wp:posOffset>109220</wp:posOffset>
            </wp:positionV>
            <wp:extent cx="3676075" cy="2590800"/>
            <wp:effectExtent l="0" t="0" r="0" b="0"/>
            <wp:wrapNone/>
            <wp:docPr id="1" name="Picture 1" descr="Image result for structures of some dru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structures of some dru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33" t="29531" r="41394" b="-1"/>
                    <a:stretch/>
                  </pic:blipFill>
                  <pic:spPr bwMode="auto">
                    <a:xfrm>
                      <a:off x="0" y="0"/>
                      <a:ext cx="3692737" cy="2602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BAB14E" w14:textId="3F5E3A97" w:rsidR="006A01CE" w:rsidRDefault="006A01CE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098DFB4C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26EE4005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1D1AB624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24CA5101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0092699C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0BEA3BC6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3403D3F4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11E6FF63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65E03C96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668130DA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053C0200" w14:textId="77777777" w:rsidR="00817BB0" w:rsidRDefault="00817BB0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707CC752" w14:textId="77777777" w:rsidR="009C044E" w:rsidRDefault="009C044E" w:rsidP="006A01C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14:paraId="6B569BFB" w14:textId="77777777" w:rsidR="0022000C" w:rsidRPr="0022000C" w:rsidRDefault="006A01CE" w:rsidP="0022000C">
      <w:pPr>
        <w:pStyle w:val="ListParagraph"/>
        <w:numPr>
          <w:ilvl w:val="0"/>
          <w:numId w:val="25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00C">
        <w:rPr>
          <w:rFonts w:ascii="Times New Roman" w:hAnsi="Times New Roman" w:cs="Times New Roman"/>
          <w:sz w:val="24"/>
          <w:szCs w:val="24"/>
        </w:rPr>
        <w:t xml:space="preserve">Circle and name all the functional groups present in </w:t>
      </w:r>
      <w:r w:rsidR="00817BB0" w:rsidRPr="0022000C">
        <w:rPr>
          <w:rFonts w:ascii="Times New Roman" w:hAnsi="Times New Roman" w:cs="Times New Roman"/>
          <w:b/>
          <w:sz w:val="24"/>
          <w:szCs w:val="24"/>
        </w:rPr>
        <w:t>Ritonavir</w:t>
      </w:r>
    </w:p>
    <w:p w14:paraId="341F1B92" w14:textId="77777777" w:rsidR="0022000C" w:rsidRPr="0022000C" w:rsidRDefault="006A01CE" w:rsidP="0022000C">
      <w:pPr>
        <w:pStyle w:val="ListParagraph"/>
        <w:numPr>
          <w:ilvl w:val="0"/>
          <w:numId w:val="25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00C">
        <w:rPr>
          <w:rFonts w:ascii="Times New Roman" w:hAnsi="Times New Roman" w:cs="Times New Roman"/>
          <w:sz w:val="24"/>
          <w:szCs w:val="24"/>
        </w:rPr>
        <w:t>Determine the number of sp</w:t>
      </w:r>
      <w:r w:rsidRPr="0022000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2000C">
        <w:rPr>
          <w:rFonts w:ascii="Times New Roman" w:hAnsi="Times New Roman" w:cs="Times New Roman"/>
          <w:sz w:val="24"/>
          <w:szCs w:val="24"/>
        </w:rPr>
        <w:t>, sp</w:t>
      </w:r>
      <w:r w:rsidRPr="0022000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2000C">
        <w:rPr>
          <w:rFonts w:ascii="Times New Roman" w:hAnsi="Times New Roman" w:cs="Times New Roman"/>
          <w:sz w:val="24"/>
          <w:szCs w:val="24"/>
        </w:rPr>
        <w:t xml:space="preserve"> and sp hybridized carbons in </w:t>
      </w:r>
      <w:r w:rsidR="00817BB0" w:rsidRPr="0022000C">
        <w:rPr>
          <w:rFonts w:ascii="Times New Roman" w:hAnsi="Times New Roman" w:cs="Times New Roman"/>
          <w:b/>
          <w:sz w:val="24"/>
          <w:szCs w:val="24"/>
        </w:rPr>
        <w:t>Ritonavir</w:t>
      </w:r>
    </w:p>
    <w:p w14:paraId="27A06CD3" w14:textId="28718336" w:rsidR="00883330" w:rsidRPr="0022000C" w:rsidRDefault="006A01CE" w:rsidP="0022000C">
      <w:pPr>
        <w:pStyle w:val="ListParagraph"/>
        <w:numPr>
          <w:ilvl w:val="0"/>
          <w:numId w:val="25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000C">
        <w:rPr>
          <w:rFonts w:ascii="Times New Roman" w:hAnsi="Times New Roman" w:cs="Times New Roman"/>
          <w:sz w:val="24"/>
          <w:szCs w:val="24"/>
        </w:rPr>
        <w:t xml:space="preserve">Indicate all the primary, secondary, tertiary and quaternary carbons atoms in </w:t>
      </w:r>
      <w:r w:rsidR="00817BB0" w:rsidRPr="0022000C">
        <w:rPr>
          <w:rFonts w:ascii="Times New Roman" w:hAnsi="Times New Roman" w:cs="Times New Roman"/>
          <w:b/>
          <w:sz w:val="24"/>
          <w:szCs w:val="24"/>
        </w:rPr>
        <w:t>Ritonavir</w:t>
      </w:r>
      <w:r w:rsidRPr="0022000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FB946B" w14:textId="09970B91" w:rsidR="00883330" w:rsidRPr="001150B3" w:rsidRDefault="00883330" w:rsidP="001150B3">
      <w:pPr>
        <w:pStyle w:val="ListParagraph"/>
        <w:numPr>
          <w:ilvl w:val="0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50B3">
        <w:rPr>
          <w:rFonts w:ascii="Times New Roman" w:hAnsi="Times New Roman" w:cs="Times New Roman"/>
          <w:sz w:val="24"/>
          <w:szCs w:val="24"/>
        </w:rPr>
        <w:lastRenderedPageBreak/>
        <w:t>Explain the following terms</w:t>
      </w:r>
      <w:r w:rsidR="001150B3">
        <w:rPr>
          <w:rFonts w:ascii="Times New Roman" w:hAnsi="Times New Roman" w:cs="Times New Roman"/>
          <w:sz w:val="24"/>
          <w:szCs w:val="24"/>
        </w:rPr>
        <w:t xml:space="preserve"> with respect to the halogenation of alkanes</w:t>
      </w:r>
    </w:p>
    <w:p w14:paraId="02C50640" w14:textId="5F82508B" w:rsidR="00883330" w:rsidRDefault="00883330" w:rsidP="001150B3">
      <w:pPr>
        <w:pStyle w:val="ListParagraph"/>
        <w:numPr>
          <w:ilvl w:val="1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molytic cleavage </w:t>
      </w:r>
    </w:p>
    <w:p w14:paraId="45396A94" w14:textId="7F20BB40" w:rsidR="00883330" w:rsidRDefault="00883330" w:rsidP="001150B3">
      <w:pPr>
        <w:pStyle w:val="ListParagraph"/>
        <w:numPr>
          <w:ilvl w:val="1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itiation step </w:t>
      </w:r>
    </w:p>
    <w:p w14:paraId="6EE90165" w14:textId="77091537" w:rsidR="001150B3" w:rsidRDefault="001150B3" w:rsidP="001150B3">
      <w:pPr>
        <w:pStyle w:val="ListParagraph"/>
        <w:numPr>
          <w:ilvl w:val="1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in propagation step</w:t>
      </w:r>
    </w:p>
    <w:p w14:paraId="7BE7648B" w14:textId="327FCE66" w:rsidR="001150B3" w:rsidRDefault="001150B3" w:rsidP="001150B3">
      <w:pPr>
        <w:pStyle w:val="ListParagraph"/>
        <w:numPr>
          <w:ilvl w:val="1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in termination step</w:t>
      </w:r>
    </w:p>
    <w:p w14:paraId="46BA9631" w14:textId="25BC8435" w:rsidR="00883330" w:rsidRDefault="00883330" w:rsidP="001150B3">
      <w:pPr>
        <w:pStyle w:val="ListParagraph"/>
        <w:numPr>
          <w:ilvl w:val="1"/>
          <w:numId w:val="1"/>
        </w:numPr>
        <w:spacing w:before="240" w:after="20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dical </w:t>
      </w:r>
    </w:p>
    <w:p w14:paraId="7A3304F7" w14:textId="4C8E4FA6" w:rsidR="00013C5F" w:rsidRPr="001150B3" w:rsidRDefault="001150B3" w:rsidP="001150B3">
      <w:pPr>
        <w:pStyle w:val="ListParagraph"/>
        <w:numPr>
          <w:ilvl w:val="0"/>
          <w:numId w:val="1"/>
        </w:numPr>
        <w:spacing w:before="24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mechanisms for the formation chloromethane starting with methane.</w:t>
      </w:r>
    </w:p>
    <w:sectPr w:rsidR="00013C5F" w:rsidRPr="001150B3" w:rsidSect="00C21624">
      <w:footerReference w:type="default" r:id="rId31"/>
      <w:pgSz w:w="11906" w:h="16838"/>
      <w:pgMar w:top="709" w:right="1440" w:bottom="709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B09EB3" w14:textId="77777777" w:rsidR="00FB75F8" w:rsidRDefault="00FB75F8" w:rsidP="00833CB0">
      <w:pPr>
        <w:spacing w:after="0" w:line="240" w:lineRule="auto"/>
      </w:pPr>
      <w:r>
        <w:separator/>
      </w:r>
    </w:p>
  </w:endnote>
  <w:endnote w:type="continuationSeparator" w:id="0">
    <w:p w14:paraId="7FB9D41B" w14:textId="77777777" w:rsidR="00FB75F8" w:rsidRDefault="00FB75F8" w:rsidP="00833C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lang w:val="en-GB"/>
      </w:rPr>
      <w:id w:val="-1466733616"/>
      <w:docPartObj>
        <w:docPartGallery w:val="Page Numbers (Bottom of Page)"/>
        <w:docPartUnique/>
      </w:docPartObj>
    </w:sdtPr>
    <w:sdtEndPr/>
    <w:sdtContent>
      <w:sdt>
        <w:sdtPr>
          <w:rPr>
            <w:lang w:val="en-GB"/>
          </w:rPr>
          <w:id w:val="1801800118"/>
          <w:docPartObj>
            <w:docPartGallery w:val="Page Numbers (Top of Page)"/>
            <w:docPartUnique/>
          </w:docPartObj>
        </w:sdtPr>
        <w:sdtEndPr/>
        <w:sdtContent>
          <w:p w14:paraId="2872F99F" w14:textId="6BCC4F70" w:rsidR="00833CB0" w:rsidRPr="00C64415" w:rsidRDefault="00833CB0" w:rsidP="00833CB0">
            <w:pPr>
              <w:pStyle w:val="NoSpacing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64415">
              <w:rPr>
                <w:rFonts w:ascii="Times New Roman" w:hAnsi="Times New Roman" w:cs="Times New Roman"/>
                <w:sz w:val="24"/>
                <w:szCs w:val="24"/>
              </w:rPr>
              <w:t xml:space="preserve">C Obuah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. Hamenu</w:t>
            </w:r>
            <w:r w:rsidRPr="00C6441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5F4214">
              <w:rPr>
                <w:rFonts w:ascii="Times New Roman" w:hAnsi="Times New Roman" w:cs="Times New Roman"/>
                <w:sz w:val="24"/>
                <w:szCs w:val="24"/>
              </w:rPr>
              <w:t>ar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94A36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ama</w:t>
            </w:r>
            <w:r w:rsidRPr="00C6441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5F4214">
              <w:rPr>
                <w:rFonts w:ascii="Times New Roman" w:hAnsi="Times New Roman" w:cs="Times New Roman"/>
                <w:sz w:val="24"/>
                <w:szCs w:val="24"/>
              </w:rPr>
              <w:t>Anita Oppong-Quaicoe</w:t>
            </w:r>
            <w:r w:rsidRPr="00C6441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5F4214">
              <w:rPr>
                <w:rFonts w:ascii="Times New Roman" w:hAnsi="Times New Roman" w:cs="Times New Roman"/>
                <w:sz w:val="24"/>
                <w:szCs w:val="24"/>
              </w:rPr>
              <w:t>S.A. Dogbe</w:t>
            </w:r>
            <w:r w:rsidRPr="00C6441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5F4214">
              <w:rPr>
                <w:rFonts w:ascii="Times New Roman" w:hAnsi="Times New Roman" w:cs="Times New Roman"/>
                <w:sz w:val="24"/>
                <w:szCs w:val="24"/>
              </w:rPr>
              <w:t>R. Owoare; R. Amewu; J.J. Harrison.</w:t>
            </w:r>
          </w:p>
          <w:p w14:paraId="47C6A598" w14:textId="5F69F2B7" w:rsidR="00833CB0" w:rsidRDefault="00833CB0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94A36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94A36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11B7B96" w14:textId="77777777" w:rsidR="00833CB0" w:rsidRDefault="00833C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E19423" w14:textId="77777777" w:rsidR="00FB75F8" w:rsidRDefault="00FB75F8" w:rsidP="00833CB0">
      <w:pPr>
        <w:spacing w:after="0" w:line="240" w:lineRule="auto"/>
      </w:pPr>
      <w:r>
        <w:separator/>
      </w:r>
    </w:p>
  </w:footnote>
  <w:footnote w:type="continuationSeparator" w:id="0">
    <w:p w14:paraId="3BA80BA7" w14:textId="77777777" w:rsidR="00FB75F8" w:rsidRDefault="00FB75F8" w:rsidP="00833C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FF52B4"/>
    <w:multiLevelType w:val="hybridMultilevel"/>
    <w:tmpl w:val="D2A21992"/>
    <w:lvl w:ilvl="0" w:tplc="B79C75E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B510D1"/>
    <w:multiLevelType w:val="hybridMultilevel"/>
    <w:tmpl w:val="68BA3BD8"/>
    <w:lvl w:ilvl="0" w:tplc="3054542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A03CD0"/>
    <w:multiLevelType w:val="hybridMultilevel"/>
    <w:tmpl w:val="F9D62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E46F10"/>
    <w:multiLevelType w:val="hybridMultilevel"/>
    <w:tmpl w:val="E7601462"/>
    <w:lvl w:ilvl="0" w:tplc="76CCFCE0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57E2759"/>
    <w:multiLevelType w:val="hybridMultilevel"/>
    <w:tmpl w:val="923CA180"/>
    <w:lvl w:ilvl="0" w:tplc="27B48408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9D5239"/>
    <w:multiLevelType w:val="hybridMultilevel"/>
    <w:tmpl w:val="8072239E"/>
    <w:lvl w:ilvl="0" w:tplc="8E1077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2F0E1B"/>
    <w:multiLevelType w:val="hybridMultilevel"/>
    <w:tmpl w:val="4FC24C04"/>
    <w:lvl w:ilvl="0" w:tplc="917607E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9E15A9"/>
    <w:multiLevelType w:val="hybridMultilevel"/>
    <w:tmpl w:val="8494CBD4"/>
    <w:lvl w:ilvl="0" w:tplc="C3E6CA4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EB66A91"/>
    <w:multiLevelType w:val="hybridMultilevel"/>
    <w:tmpl w:val="9AF8A18E"/>
    <w:lvl w:ilvl="0" w:tplc="97028D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2B65985"/>
    <w:multiLevelType w:val="hybridMultilevel"/>
    <w:tmpl w:val="B49AF41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2E792E"/>
    <w:multiLevelType w:val="hybridMultilevel"/>
    <w:tmpl w:val="9620CAA8"/>
    <w:lvl w:ilvl="0" w:tplc="B09610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973554"/>
    <w:multiLevelType w:val="hybridMultilevel"/>
    <w:tmpl w:val="CBB2133C"/>
    <w:lvl w:ilvl="0" w:tplc="76CAA836">
      <w:start w:val="1"/>
      <w:numFmt w:val="upperLetter"/>
      <w:lvlText w:val="(%1)"/>
      <w:lvlJc w:val="left"/>
      <w:pPr>
        <w:ind w:left="14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45" w:hanging="360"/>
      </w:pPr>
    </w:lvl>
    <w:lvl w:ilvl="2" w:tplc="0809001B" w:tentative="1">
      <w:start w:val="1"/>
      <w:numFmt w:val="lowerRoman"/>
      <w:lvlText w:val="%3."/>
      <w:lvlJc w:val="right"/>
      <w:pPr>
        <w:ind w:left="2865" w:hanging="180"/>
      </w:pPr>
    </w:lvl>
    <w:lvl w:ilvl="3" w:tplc="0809000F" w:tentative="1">
      <w:start w:val="1"/>
      <w:numFmt w:val="decimal"/>
      <w:lvlText w:val="%4."/>
      <w:lvlJc w:val="left"/>
      <w:pPr>
        <w:ind w:left="3585" w:hanging="360"/>
      </w:pPr>
    </w:lvl>
    <w:lvl w:ilvl="4" w:tplc="08090019" w:tentative="1">
      <w:start w:val="1"/>
      <w:numFmt w:val="lowerLetter"/>
      <w:lvlText w:val="%5."/>
      <w:lvlJc w:val="left"/>
      <w:pPr>
        <w:ind w:left="4305" w:hanging="360"/>
      </w:pPr>
    </w:lvl>
    <w:lvl w:ilvl="5" w:tplc="0809001B" w:tentative="1">
      <w:start w:val="1"/>
      <w:numFmt w:val="lowerRoman"/>
      <w:lvlText w:val="%6."/>
      <w:lvlJc w:val="right"/>
      <w:pPr>
        <w:ind w:left="5025" w:hanging="180"/>
      </w:pPr>
    </w:lvl>
    <w:lvl w:ilvl="6" w:tplc="0809000F" w:tentative="1">
      <w:start w:val="1"/>
      <w:numFmt w:val="decimal"/>
      <w:lvlText w:val="%7."/>
      <w:lvlJc w:val="left"/>
      <w:pPr>
        <w:ind w:left="5745" w:hanging="360"/>
      </w:pPr>
    </w:lvl>
    <w:lvl w:ilvl="7" w:tplc="08090019" w:tentative="1">
      <w:start w:val="1"/>
      <w:numFmt w:val="lowerLetter"/>
      <w:lvlText w:val="%8."/>
      <w:lvlJc w:val="left"/>
      <w:pPr>
        <w:ind w:left="6465" w:hanging="360"/>
      </w:pPr>
    </w:lvl>
    <w:lvl w:ilvl="8" w:tplc="08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12" w15:restartNumberingAfterBreak="0">
    <w:nsid w:val="2DD053A4"/>
    <w:multiLevelType w:val="hybridMultilevel"/>
    <w:tmpl w:val="59E295BC"/>
    <w:lvl w:ilvl="0" w:tplc="8252FAE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9374B5"/>
    <w:multiLevelType w:val="hybridMultilevel"/>
    <w:tmpl w:val="D7906D3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CA1F1D"/>
    <w:multiLevelType w:val="hybridMultilevel"/>
    <w:tmpl w:val="366E74A4"/>
    <w:lvl w:ilvl="0" w:tplc="8BB05D5E">
      <w:start w:val="7"/>
      <w:numFmt w:val="lowerRoman"/>
      <w:lvlText w:val="%1."/>
      <w:lvlJc w:val="left"/>
      <w:pPr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30125FE6"/>
    <w:multiLevelType w:val="hybridMultilevel"/>
    <w:tmpl w:val="156417C6"/>
    <w:lvl w:ilvl="0" w:tplc="E13E9534">
      <w:start w:val="1"/>
      <w:numFmt w:val="upp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 w15:restartNumberingAfterBreak="0">
    <w:nsid w:val="32924C17"/>
    <w:multiLevelType w:val="hybridMultilevel"/>
    <w:tmpl w:val="DCEE3AC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E84879"/>
    <w:multiLevelType w:val="hybridMultilevel"/>
    <w:tmpl w:val="41CE0DCA"/>
    <w:lvl w:ilvl="0" w:tplc="859670A0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45D58D5"/>
    <w:multiLevelType w:val="hybridMultilevel"/>
    <w:tmpl w:val="50B6DA6C"/>
    <w:lvl w:ilvl="0" w:tplc="93D6F302">
      <w:start w:val="1"/>
      <w:numFmt w:val="lowerRoman"/>
      <w:lvlText w:val="%1."/>
      <w:lvlJc w:val="left"/>
      <w:pPr>
        <w:ind w:left="2250" w:hanging="7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2610" w:hanging="360"/>
      </w:pPr>
    </w:lvl>
    <w:lvl w:ilvl="2" w:tplc="0809001B" w:tentative="1">
      <w:start w:val="1"/>
      <w:numFmt w:val="lowerRoman"/>
      <w:lvlText w:val="%3."/>
      <w:lvlJc w:val="right"/>
      <w:pPr>
        <w:ind w:left="3330" w:hanging="180"/>
      </w:pPr>
    </w:lvl>
    <w:lvl w:ilvl="3" w:tplc="0809000F" w:tentative="1">
      <w:start w:val="1"/>
      <w:numFmt w:val="decimal"/>
      <w:lvlText w:val="%4."/>
      <w:lvlJc w:val="left"/>
      <w:pPr>
        <w:ind w:left="4050" w:hanging="360"/>
      </w:pPr>
    </w:lvl>
    <w:lvl w:ilvl="4" w:tplc="08090019" w:tentative="1">
      <w:start w:val="1"/>
      <w:numFmt w:val="lowerLetter"/>
      <w:lvlText w:val="%5."/>
      <w:lvlJc w:val="left"/>
      <w:pPr>
        <w:ind w:left="4770" w:hanging="360"/>
      </w:pPr>
    </w:lvl>
    <w:lvl w:ilvl="5" w:tplc="0809001B" w:tentative="1">
      <w:start w:val="1"/>
      <w:numFmt w:val="lowerRoman"/>
      <w:lvlText w:val="%6."/>
      <w:lvlJc w:val="right"/>
      <w:pPr>
        <w:ind w:left="5490" w:hanging="180"/>
      </w:pPr>
    </w:lvl>
    <w:lvl w:ilvl="6" w:tplc="0809000F" w:tentative="1">
      <w:start w:val="1"/>
      <w:numFmt w:val="decimal"/>
      <w:lvlText w:val="%7."/>
      <w:lvlJc w:val="left"/>
      <w:pPr>
        <w:ind w:left="6210" w:hanging="360"/>
      </w:pPr>
    </w:lvl>
    <w:lvl w:ilvl="7" w:tplc="08090019" w:tentative="1">
      <w:start w:val="1"/>
      <w:numFmt w:val="lowerLetter"/>
      <w:lvlText w:val="%8."/>
      <w:lvlJc w:val="left"/>
      <w:pPr>
        <w:ind w:left="6930" w:hanging="360"/>
      </w:pPr>
    </w:lvl>
    <w:lvl w:ilvl="8" w:tplc="08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9" w15:restartNumberingAfterBreak="0">
    <w:nsid w:val="4B717D14"/>
    <w:multiLevelType w:val="hybridMultilevel"/>
    <w:tmpl w:val="60DE82E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C34B28"/>
    <w:multiLevelType w:val="hybridMultilevel"/>
    <w:tmpl w:val="B3266E30"/>
    <w:lvl w:ilvl="0" w:tplc="872E950E">
      <w:start w:val="3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5153F16"/>
    <w:multiLevelType w:val="hybridMultilevel"/>
    <w:tmpl w:val="4516AF68"/>
    <w:lvl w:ilvl="0" w:tplc="D764D2D2">
      <w:start w:val="5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C6B0980"/>
    <w:multiLevelType w:val="hybridMultilevel"/>
    <w:tmpl w:val="1010912C"/>
    <w:lvl w:ilvl="0" w:tplc="DEC4AF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4ED77BD"/>
    <w:multiLevelType w:val="hybridMultilevel"/>
    <w:tmpl w:val="AE4C0A34"/>
    <w:lvl w:ilvl="0" w:tplc="383CBDE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616038B"/>
    <w:multiLevelType w:val="hybridMultilevel"/>
    <w:tmpl w:val="13A6307E"/>
    <w:lvl w:ilvl="0" w:tplc="0809001B">
      <w:start w:val="1"/>
      <w:numFmt w:val="lowerRoman"/>
      <w:lvlText w:val="%1."/>
      <w:lvlJc w:val="righ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0"/>
  </w:num>
  <w:num w:numId="4">
    <w:abstractNumId w:val="8"/>
  </w:num>
  <w:num w:numId="5">
    <w:abstractNumId w:val="24"/>
  </w:num>
  <w:num w:numId="6">
    <w:abstractNumId w:val="15"/>
  </w:num>
  <w:num w:numId="7">
    <w:abstractNumId w:val="18"/>
  </w:num>
  <w:num w:numId="8">
    <w:abstractNumId w:val="16"/>
  </w:num>
  <w:num w:numId="9">
    <w:abstractNumId w:val="22"/>
  </w:num>
  <w:num w:numId="10">
    <w:abstractNumId w:val="13"/>
  </w:num>
  <w:num w:numId="11">
    <w:abstractNumId w:val="9"/>
  </w:num>
  <w:num w:numId="12">
    <w:abstractNumId w:val="11"/>
  </w:num>
  <w:num w:numId="13">
    <w:abstractNumId w:val="10"/>
  </w:num>
  <w:num w:numId="14">
    <w:abstractNumId w:val="2"/>
  </w:num>
  <w:num w:numId="15">
    <w:abstractNumId w:val="1"/>
  </w:num>
  <w:num w:numId="16">
    <w:abstractNumId w:val="20"/>
  </w:num>
  <w:num w:numId="17">
    <w:abstractNumId w:val="21"/>
  </w:num>
  <w:num w:numId="18">
    <w:abstractNumId w:val="14"/>
  </w:num>
  <w:num w:numId="19">
    <w:abstractNumId w:val="19"/>
  </w:num>
  <w:num w:numId="20">
    <w:abstractNumId w:val="23"/>
  </w:num>
  <w:num w:numId="21">
    <w:abstractNumId w:val="3"/>
  </w:num>
  <w:num w:numId="22">
    <w:abstractNumId w:val="4"/>
  </w:num>
  <w:num w:numId="23">
    <w:abstractNumId w:val="17"/>
  </w:num>
  <w:num w:numId="24">
    <w:abstractNumId w:val="7"/>
  </w:num>
  <w:num w:numId="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2884"/>
    <w:rsid w:val="00004F41"/>
    <w:rsid w:val="00013C5F"/>
    <w:rsid w:val="000C2F5C"/>
    <w:rsid w:val="001150B3"/>
    <w:rsid w:val="001F028D"/>
    <w:rsid w:val="0022000C"/>
    <w:rsid w:val="002350B6"/>
    <w:rsid w:val="00281E89"/>
    <w:rsid w:val="00283FA0"/>
    <w:rsid w:val="002B171D"/>
    <w:rsid w:val="00306766"/>
    <w:rsid w:val="00341DA3"/>
    <w:rsid w:val="003D3002"/>
    <w:rsid w:val="00416052"/>
    <w:rsid w:val="004304E0"/>
    <w:rsid w:val="0044112A"/>
    <w:rsid w:val="00481546"/>
    <w:rsid w:val="004A2590"/>
    <w:rsid w:val="0050612A"/>
    <w:rsid w:val="00543D2B"/>
    <w:rsid w:val="00554684"/>
    <w:rsid w:val="005C393D"/>
    <w:rsid w:val="005F4214"/>
    <w:rsid w:val="006238FF"/>
    <w:rsid w:val="00634F5A"/>
    <w:rsid w:val="006A01CE"/>
    <w:rsid w:val="00721845"/>
    <w:rsid w:val="007A4C99"/>
    <w:rsid w:val="007F1AC0"/>
    <w:rsid w:val="00817BB0"/>
    <w:rsid w:val="00833CB0"/>
    <w:rsid w:val="00883330"/>
    <w:rsid w:val="008B0154"/>
    <w:rsid w:val="00914017"/>
    <w:rsid w:val="009C044E"/>
    <w:rsid w:val="009E1CC9"/>
    <w:rsid w:val="00A72E3C"/>
    <w:rsid w:val="00A82F13"/>
    <w:rsid w:val="00AE3B9A"/>
    <w:rsid w:val="00B341AE"/>
    <w:rsid w:val="00B35800"/>
    <w:rsid w:val="00B66A66"/>
    <w:rsid w:val="00BC0AB8"/>
    <w:rsid w:val="00BC7DB9"/>
    <w:rsid w:val="00BD148D"/>
    <w:rsid w:val="00C05E8F"/>
    <w:rsid w:val="00C078A6"/>
    <w:rsid w:val="00C21624"/>
    <w:rsid w:val="00D23FBB"/>
    <w:rsid w:val="00DE6DB9"/>
    <w:rsid w:val="00E04875"/>
    <w:rsid w:val="00E32FE0"/>
    <w:rsid w:val="00E3757E"/>
    <w:rsid w:val="00E77718"/>
    <w:rsid w:val="00E82884"/>
    <w:rsid w:val="00EB2297"/>
    <w:rsid w:val="00EE5C58"/>
    <w:rsid w:val="00F00DBF"/>
    <w:rsid w:val="00F51325"/>
    <w:rsid w:val="00F94A36"/>
    <w:rsid w:val="00FB75F8"/>
    <w:rsid w:val="00FC5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6DD59759"/>
  <w15:chartTrackingRefBased/>
  <w15:docId w15:val="{E2E5FE0E-4E33-48CB-B7AF-EAEE4EE865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2884"/>
    <w:pPr>
      <w:ind w:left="720"/>
      <w:contextualSpacing/>
    </w:pPr>
  </w:style>
  <w:style w:type="paragraph" w:styleId="NoSpacing">
    <w:name w:val="No Spacing"/>
    <w:uiPriority w:val="1"/>
    <w:qFormat/>
    <w:rsid w:val="00B341AE"/>
    <w:pPr>
      <w:spacing w:after="0" w:line="240" w:lineRule="auto"/>
    </w:pPr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833C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3CB0"/>
  </w:style>
  <w:style w:type="paragraph" w:styleId="Footer">
    <w:name w:val="footer"/>
    <w:basedOn w:val="Normal"/>
    <w:link w:val="FooterChar"/>
    <w:uiPriority w:val="99"/>
    <w:unhideWhenUsed/>
    <w:rsid w:val="00833C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3CB0"/>
  </w:style>
  <w:style w:type="character" w:customStyle="1" w:styleId="ilfuvd">
    <w:name w:val="ilfuvd"/>
    <w:basedOn w:val="DefaultParagraphFont"/>
    <w:rsid w:val="00817B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4</Pages>
  <Words>474</Words>
  <Characters>270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-Ghaffaru Alikali-Uthman</dc:creator>
  <cp:keywords/>
  <dc:description/>
  <cp:lastModifiedBy>Kwaku Etornam</cp:lastModifiedBy>
  <cp:revision>20</cp:revision>
  <dcterms:created xsi:type="dcterms:W3CDTF">2019-03-14T14:08:00Z</dcterms:created>
  <dcterms:modified xsi:type="dcterms:W3CDTF">2020-04-09T19:56:00Z</dcterms:modified>
</cp:coreProperties>
</file>